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62DFCE" w14:textId="64920BCC" w:rsidR="00713A91" w:rsidRPr="00DD4E1D" w:rsidRDefault="00713A91" w:rsidP="006F7A92">
      <w:pPr>
        <w:pStyle w:val="a8"/>
        <w:spacing w:before="360"/>
      </w:pPr>
      <w:r w:rsidRPr="00DD4E1D">
        <w:t>Your</w:t>
      </w:r>
      <w:r w:rsidR="00967260">
        <w:t xml:space="preserve"> </w:t>
      </w:r>
      <w:r w:rsidRPr="00DD4E1D">
        <w:t>Paper's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Pr="00DD4E1D">
        <w:t>Starts</w:t>
      </w:r>
      <w:r w:rsidR="00967260">
        <w:t xml:space="preserve"> </w:t>
      </w:r>
      <w:r w:rsidRPr="00DD4E1D">
        <w:t>Here: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Center</w:t>
      </w:r>
      <w:r w:rsidR="00C850B7">
        <w:t>use</w:t>
      </w:r>
      <w:r w:rsidR="00967260">
        <w:t xml:space="preserve"> </w:t>
      </w:r>
      <w:r w:rsidRPr="00DD4E1D">
        <w:t>Helvetica</w:t>
      </w:r>
      <w:r w:rsidR="00967260">
        <w:t xml:space="preserve"> </w:t>
      </w:r>
      <w:r w:rsidRPr="00DD4E1D">
        <w:t>(Arial)</w:t>
      </w:r>
      <w:r w:rsidR="00967260">
        <w:t xml:space="preserve"> </w:t>
      </w:r>
      <w:r w:rsidRPr="00DD4E1D">
        <w:t>14</w:t>
      </w:r>
      <w:r w:rsidR="00C850B7">
        <w:t>,</w:t>
      </w:r>
      <w:r w:rsidR="00967260">
        <w:t xml:space="preserve"> </w:t>
      </w:r>
      <w:r w:rsidR="00C850B7">
        <w:t>and</w:t>
      </w:r>
      <w:r w:rsidR="00967260">
        <w:t xml:space="preserve"> </w:t>
      </w:r>
      <w:r w:rsidR="00C850B7">
        <w:t>t</w:t>
      </w:r>
      <w:r w:rsidR="00C850B7" w:rsidRPr="00C850B7">
        <w:t>he</w:t>
      </w:r>
      <w:r w:rsidR="00967260">
        <w:t xml:space="preserve"> </w:t>
      </w:r>
      <w:r w:rsidR="00C850B7">
        <w:t>T</w:t>
      </w:r>
      <w:r w:rsidR="00C850B7" w:rsidRPr="00C850B7">
        <w:t>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="00C850B7">
        <w:t>B</w:t>
      </w:r>
      <w:r w:rsidR="00C850B7" w:rsidRPr="00C850B7">
        <w:t>e</w:t>
      </w:r>
      <w:r w:rsidR="00967260">
        <w:t xml:space="preserve"> </w:t>
      </w:r>
      <w:r w:rsidR="00C850B7" w:rsidRPr="00C850B7">
        <w:t>at</w:t>
      </w:r>
      <w:r w:rsidR="00967260">
        <w:t xml:space="preserve"> </w:t>
      </w:r>
      <w:r w:rsidR="00C850B7">
        <w:t>L</w:t>
      </w:r>
      <w:r w:rsidR="00C850B7" w:rsidRPr="00C850B7">
        <w:t>east</w:t>
      </w:r>
      <w:r w:rsidR="00967260">
        <w:t xml:space="preserve"> </w:t>
      </w:r>
      <w:r w:rsidR="00C850B7" w:rsidRPr="00C850B7">
        <w:t>5</w:t>
      </w:r>
      <w:r w:rsidR="00967260">
        <w:t xml:space="preserve"> </w:t>
      </w:r>
      <w:r w:rsidR="00C850B7">
        <w:t>W</w:t>
      </w:r>
      <w:r w:rsidR="00C850B7" w:rsidRPr="00C850B7">
        <w:t>ords</w:t>
      </w:r>
    </w:p>
    <w:p w14:paraId="1430C9D7" w14:textId="7B611534" w:rsidR="00713A91" w:rsidRPr="00DD4E1D" w:rsidRDefault="00713A91" w:rsidP="00713A91">
      <w:pPr>
        <w:pStyle w:val="TTPAuthors"/>
        <w:spacing w:after="120"/>
      </w:pPr>
      <w:r w:rsidRPr="00DD4E1D">
        <w:t>First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1,</w:t>
      </w:r>
      <w:r w:rsidR="00967260">
        <w:rPr>
          <w:vertAlign w:val="superscript"/>
        </w:rPr>
        <w:t xml:space="preserve"> </w:t>
      </w:r>
      <w:r>
        <w:rPr>
          <w:vertAlign w:val="superscript"/>
        </w:rPr>
        <w:t>*</w:t>
      </w:r>
      <w:r w:rsidRPr="00DD4E1D">
        <w:rPr>
          <w:b/>
          <w:bCs/>
        </w:rPr>
        <w:t>,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2</w:t>
      </w:r>
      <w:r w:rsidR="00C850B7">
        <w:t>,</w:t>
      </w:r>
      <w:r w:rsidR="00967260">
        <w:t xml:space="preserve"> </w:t>
      </w:r>
      <w:r w:rsidRPr="00191D51">
        <w:t>Last</w:t>
      </w:r>
      <w:r w:rsidR="00967260">
        <w:t xml:space="preserve"> </w:t>
      </w:r>
      <w:r w:rsidRPr="00191D51">
        <w:t>Author</w:t>
      </w:r>
      <w:r w:rsidR="00967260">
        <w:rPr>
          <w:vertAlign w:val="superscript"/>
        </w:rPr>
        <w:t xml:space="preserve"> </w:t>
      </w:r>
      <w:r w:rsidRPr="00191D51">
        <w:rPr>
          <w:vertAlign w:val="superscript"/>
        </w:rPr>
        <w:t>3</w:t>
      </w:r>
    </w:p>
    <w:p w14:paraId="2EBBF514" w14:textId="3D6DEB95" w:rsidR="00713A91" w:rsidRPr="00DD4E1D" w:rsidRDefault="00713A91" w:rsidP="00713A91">
      <w:pPr>
        <w:pStyle w:val="TTPAddress"/>
        <w:spacing w:after="120"/>
      </w:pPr>
      <w:r w:rsidRPr="00C850B7">
        <w:rPr>
          <w:vertAlign w:val="superscript"/>
        </w:rPr>
        <w:t>1</w:t>
      </w:r>
      <w:r w:rsidR="00967260">
        <w:rPr>
          <w:vertAlign w:val="superscript"/>
        </w:rPr>
        <w:t xml:space="preserve"> </w:t>
      </w:r>
      <w:r w:rsidR="00C850B7" w:rsidRPr="00C850B7">
        <w:t>College</w:t>
      </w:r>
      <w:r w:rsidR="00967260">
        <w:t xml:space="preserve"> </w:t>
      </w:r>
      <w:r w:rsidR="00C850B7">
        <w:t>of</w:t>
      </w:r>
      <w:r w:rsidR="00967260">
        <w:t xml:space="preserve"> </w:t>
      </w:r>
      <w:r w:rsidR="00C850B7">
        <w:t>XX,</w:t>
      </w:r>
      <w:r w:rsidR="00967260">
        <w:t xml:space="preserve"> </w:t>
      </w:r>
      <w:r w:rsidR="00C850B7">
        <w:t>YY</w:t>
      </w:r>
      <w:r w:rsidR="00967260">
        <w:t xml:space="preserve"> </w:t>
      </w:r>
      <w:r w:rsidR="00C850B7">
        <w:t>University,</w:t>
      </w:r>
      <w:r w:rsidR="00967260">
        <w:t xml:space="preserve"> </w:t>
      </w:r>
      <w:r w:rsidR="00C850B7">
        <w:t>City,</w:t>
      </w:r>
      <w:r w:rsidR="00967260">
        <w:t xml:space="preserve"> </w:t>
      </w:r>
      <w:r w:rsidR="00C850B7">
        <w:t>Country</w:t>
      </w:r>
    </w:p>
    <w:p w14:paraId="14125799" w14:textId="7F27556E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2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SS,</w:t>
      </w:r>
      <w:r w:rsidR="00967260">
        <w:t xml:space="preserve"> </w:t>
      </w:r>
      <w:r w:rsidR="007129B9">
        <w:t>T</w:t>
      </w:r>
      <w:r>
        <w:t>T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137FFAC5" w14:textId="56B34F5C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3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MM,</w:t>
      </w:r>
      <w:r w:rsidR="00967260">
        <w:t xml:space="preserve"> </w:t>
      </w:r>
      <w:r>
        <w:t>NN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4865055A" w14:textId="46FAE425" w:rsidR="00713A91" w:rsidRPr="00DD4E1D" w:rsidRDefault="00713A91" w:rsidP="00713A91">
      <w:pPr>
        <w:pStyle w:val="TTPAddress"/>
        <w:spacing w:after="120"/>
      </w:pPr>
      <w:r>
        <w:t>*</w:t>
      </w:r>
      <w:r w:rsidR="00967260">
        <w:t xml:space="preserve"> </w:t>
      </w:r>
      <w:r w:rsidR="00C850B7" w:rsidRPr="00C850B7">
        <w:t>Corresponding</w:t>
      </w:r>
      <w:r w:rsidR="00967260">
        <w:t xml:space="preserve"> </w:t>
      </w:r>
      <w:r w:rsidR="00C850B7">
        <w:t>A</w:t>
      </w:r>
      <w:r w:rsidR="00C850B7" w:rsidRPr="00C850B7">
        <w:t>uthor</w:t>
      </w:r>
    </w:p>
    <w:p w14:paraId="1233E8E9" w14:textId="57763CA9" w:rsidR="00713A91" w:rsidRPr="00292EB9" w:rsidRDefault="00713A91" w:rsidP="00292EB9">
      <w:pPr>
        <w:pStyle w:val="TTPAbstract"/>
        <w:spacing w:afterLines="0"/>
        <w:rPr>
          <w:rFonts w:ascii="Arial" w:hAnsi="Arial" w:cs="Arial"/>
          <w:b/>
          <w:bCs/>
          <w:sz w:val="22"/>
          <w:szCs w:val="22"/>
        </w:rPr>
      </w:pPr>
      <w:r w:rsidRPr="00292EB9">
        <w:rPr>
          <w:rFonts w:ascii="Arial" w:hAnsi="Arial" w:cs="Arial"/>
          <w:b/>
          <w:bCs/>
          <w:sz w:val="22"/>
          <w:szCs w:val="22"/>
        </w:rPr>
        <w:t>Abstrac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mplat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expla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demonstrate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h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epar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amera-ready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pe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1B752D" w:rsidRPr="001B752D">
        <w:rPr>
          <w:rFonts w:ascii="Arial" w:hAnsi="Arial" w:cs="Arial"/>
          <w:sz w:val="22"/>
          <w:szCs w:val="22"/>
        </w:rPr>
        <w:t>Warwick Eva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292EB9" w:rsidRPr="00292EB9">
        <w:rPr>
          <w:rFonts w:ascii="Arial" w:hAnsi="Arial" w:cs="Arial"/>
          <w:sz w:val="22"/>
          <w:szCs w:val="22"/>
        </w:rPr>
        <w:t>Publishing</w:t>
      </w:r>
      <w:r w:rsidRPr="00292EB9">
        <w:rPr>
          <w:rFonts w:ascii="Arial" w:hAnsi="Arial" w:cs="Arial"/>
          <w:sz w:val="22"/>
          <w:szCs w:val="22"/>
        </w:rPr>
        <w:t>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ea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structio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ll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utlin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x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lea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k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g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setting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or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ocess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ma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21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x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9.7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);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ith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: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otto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1.</w:t>
      </w:r>
      <w:r w:rsidR="00C850B7" w:rsidRPr="00292EB9">
        <w:rPr>
          <w:rFonts w:ascii="Arial" w:hAnsi="Arial" w:cs="Arial"/>
          <w:sz w:val="22"/>
          <w:szCs w:val="22"/>
        </w:rPr>
        <w:t>9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</w:t>
      </w:r>
      <w:r w:rsidR="00C850B7" w:rsidRPr="00292EB9">
        <w:rPr>
          <w:rFonts w:ascii="Arial" w:hAnsi="Arial" w:cs="Arial"/>
          <w:sz w:val="22"/>
          <w:szCs w:val="22"/>
        </w:rPr>
        <w:t>7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p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.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9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,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ight/lef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u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7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.</w:t>
      </w:r>
      <w:r w:rsidR="00967260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1A4A79C1" w14:textId="1EA22EE1" w:rsidR="00C850B7" w:rsidRPr="00292EB9" w:rsidRDefault="00C850B7" w:rsidP="00292EB9">
      <w:pPr>
        <w:pStyle w:val="TTPKeywords"/>
        <w:spacing w:afterLines="0"/>
        <w:rPr>
          <w:b/>
          <w:bCs/>
          <w:i/>
          <w:iCs/>
        </w:rPr>
      </w:pPr>
      <w:r w:rsidRPr="00292EB9">
        <w:rPr>
          <w:b/>
          <w:bCs/>
        </w:rPr>
        <w:t>Keywords:</w:t>
      </w:r>
      <w:r w:rsidR="00967260">
        <w:t xml:space="preserve"> </w:t>
      </w:r>
      <w:r w:rsidR="001B752D" w:rsidRPr="001B752D">
        <w:t>Warwick Evans</w:t>
      </w:r>
      <w:r w:rsidR="00292EB9">
        <w:t>;</w:t>
      </w:r>
      <w:r w:rsidR="00967260">
        <w:t xml:space="preserve"> </w:t>
      </w:r>
      <w:r w:rsidR="00292EB9" w:rsidRPr="00292EB9">
        <w:t>Publishing</w:t>
      </w:r>
      <w:r w:rsidR="00292EB9">
        <w:t>;</w:t>
      </w:r>
      <w:r w:rsidR="00967260">
        <w:t xml:space="preserve"> </w:t>
      </w:r>
      <w:r w:rsidRPr="00292EB9">
        <w:t>These</w:t>
      </w:r>
      <w:r w:rsidR="00967260">
        <w:t xml:space="preserve"> </w:t>
      </w:r>
      <w:r w:rsidRPr="00292EB9">
        <w:t>keywords</w:t>
      </w:r>
      <w:r w:rsidR="00967260">
        <w:t xml:space="preserve"> </w:t>
      </w:r>
      <w:r w:rsidRPr="00292EB9">
        <w:t>will</w:t>
      </w:r>
      <w:r w:rsidR="00967260">
        <w:t xml:space="preserve"> </w:t>
      </w:r>
      <w:r w:rsidRPr="00292EB9">
        <w:t>also</w:t>
      </w:r>
      <w:r w:rsidR="00967260">
        <w:t xml:space="preserve"> </w:t>
      </w:r>
      <w:r w:rsidRPr="00292EB9">
        <w:t>be</w:t>
      </w:r>
      <w:r w:rsidR="00967260">
        <w:t xml:space="preserve"> </w:t>
      </w:r>
      <w:r w:rsidRPr="00292EB9">
        <w:t>used</w:t>
      </w:r>
      <w:r w:rsidR="00967260">
        <w:t xml:space="preserve"> </w:t>
      </w:r>
      <w:r w:rsidRPr="00292EB9">
        <w:t>by</w:t>
      </w:r>
      <w:r w:rsidR="00967260">
        <w:t xml:space="preserve"> </w:t>
      </w:r>
      <w:r w:rsidRPr="00292EB9">
        <w:t>the</w:t>
      </w:r>
      <w:r w:rsidR="00967260">
        <w:t xml:space="preserve"> </w:t>
      </w:r>
      <w:r w:rsidRPr="00292EB9">
        <w:t>publisher</w:t>
      </w:r>
      <w:r w:rsidR="00967260">
        <w:t xml:space="preserve"> </w:t>
      </w:r>
      <w:r w:rsidRPr="00292EB9">
        <w:t>to</w:t>
      </w:r>
      <w:r w:rsidR="00967260">
        <w:t xml:space="preserve"> </w:t>
      </w:r>
      <w:r w:rsidRPr="00292EB9">
        <w:t>produce</w:t>
      </w:r>
      <w:r w:rsidR="00967260">
        <w:t xml:space="preserve"> </w:t>
      </w:r>
      <w:r w:rsidRPr="00292EB9">
        <w:t>a</w:t>
      </w:r>
      <w:r w:rsidR="00967260">
        <w:t xml:space="preserve"> </w:t>
      </w:r>
      <w:r w:rsidRPr="00292EB9">
        <w:t>keyword</w:t>
      </w:r>
      <w:r w:rsidR="00967260">
        <w:t xml:space="preserve"> </w:t>
      </w:r>
      <w:r w:rsidRPr="00292EB9">
        <w:t>index.</w:t>
      </w:r>
    </w:p>
    <w:p w14:paraId="765B4CDE" w14:textId="77777777" w:rsidR="00713A91" w:rsidRPr="00292EB9" w:rsidRDefault="00713A91" w:rsidP="00292EB9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292EB9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Tables</w:t>
      </w:r>
    </w:p>
    <w:p w14:paraId="10A3C58A" w14:textId="05AD46CA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  <w:r w:rsidR="00967260">
        <w:t xml:space="preserve"> 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191D51">
        <w:lastRenderedPageBreak/>
        <w:t>Special</w:t>
      </w:r>
      <w:r w:rsidR="00967260">
        <w:t xml:space="preserve"> </w:t>
      </w:r>
      <w:r w:rsidRPr="00191D51">
        <w:t>Signs</w:t>
      </w:r>
    </w:p>
    <w:p w14:paraId="75DE0770" w14:textId="6652B7E5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="00967260">
        <w:rPr>
          <w:lang w:val="en-GB" w:eastAsia="de-DE"/>
        </w:rPr>
        <w:t xml:space="preserve"> </w:t>
      </w:r>
      <w:r w:rsidR="00967260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6.25pt" o:ole="">
            <v:imagedata r:id="rId8" o:title=""/>
          </v:shape>
          <o:OLEObject Type="Embed" ProgID="Equation.DSMT4" ShapeID="_x0000_i1025" DrawAspect="Content" ObjectID="_1753903211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408290D1" w14:textId="76613559" w:rsidR="00967260" w:rsidRDefault="00713A91" w:rsidP="00967260">
      <w:pPr>
        <w:pStyle w:val="3"/>
        <w:numPr>
          <w:ilvl w:val="2"/>
          <w:numId w:val="1"/>
        </w:numPr>
        <w:spacing w:after="120"/>
        <w:rPr>
          <w:b w:val="0"/>
          <w:bCs w:val="0"/>
        </w:rPr>
      </w:pPr>
      <w:r w:rsidRPr="00DD4E1D">
        <w:t>Figures.</w:t>
      </w:r>
      <w:r w:rsidR="00967260"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77641606" w:rsidR="00967260" w:rsidRDefault="00713A91" w:rsidP="00967260">
      <w:pPr>
        <w:pStyle w:val="2"/>
        <w:numPr>
          <w:ilvl w:val="1"/>
          <w:numId w:val="1"/>
        </w:numPr>
        <w:spacing w:after="120"/>
      </w:pPr>
      <w:r w:rsidRPr="00DD4E1D">
        <w:t>Equations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1728C532" w:rsidR="00713A91" w:rsidRPr="00DD4E1D" w:rsidRDefault="00713A91" w:rsidP="00292EB9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77777777" w:rsidR="00713A91" w:rsidRPr="00DD4E1D" w:rsidRDefault="00713A91" w:rsidP="00292EB9">
      <w:pPr>
        <w:pStyle w:val="1"/>
      </w:pPr>
      <w:r w:rsidRPr="00DD4E1D">
        <w:lastRenderedPageBreak/>
        <w:t>Summary</w:t>
      </w:r>
    </w:p>
    <w:p w14:paraId="537A8619" w14:textId="33060B69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09F08DF2" w14:textId="61F39189" w:rsidR="00967260" w:rsidRDefault="00967260" w:rsidP="00967260">
      <w:pPr>
        <w:pStyle w:val="1"/>
        <w:numPr>
          <w:ilvl w:val="0"/>
          <w:numId w:val="0"/>
        </w:numPr>
        <w:ind w:left="420" w:hanging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292EB9">
      <w:pPr>
        <w:pStyle w:val="1"/>
        <w:numPr>
          <w:ilvl w:val="0"/>
          <w:numId w:val="0"/>
        </w:numPr>
        <w:ind w:left="420" w:hanging="420"/>
      </w:pPr>
      <w:r w:rsidRPr="00DD4E1D">
        <w:t>References</w:t>
      </w:r>
    </w:p>
    <w:p w14:paraId="61A654DE" w14:textId="7D4905DF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e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Geer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J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Hanraads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upto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rit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entif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Commun</w:t>
      </w:r>
      <w:proofErr w:type="spellEnd"/>
      <w:r w:rsidRPr="001B752D">
        <w:rPr>
          <w:sz w:val="20"/>
          <w:lang w:val="en-US"/>
        </w:rPr>
        <w:t>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63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0)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51-59.</w:t>
      </w:r>
    </w:p>
    <w:p w14:paraId="7C1AAB97" w14:textId="60301E96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W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runk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r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hit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ment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y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ir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d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cmilla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79.</w:t>
      </w:r>
    </w:p>
    <w:p w14:paraId="74A32D63" w14:textId="1B27EDBB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G.R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etta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dams,</w:t>
      </w:r>
      <w:r w:rsidR="00967260" w:rsidRPr="001B752D">
        <w:rPr>
          <w:sz w:val="20"/>
          <w:lang w:val="en-US"/>
        </w:rPr>
        <w:t xml:space="preserve"> </w:t>
      </w:r>
      <w:proofErr w:type="gramStart"/>
      <w:r w:rsidRPr="001B752D">
        <w:rPr>
          <w:sz w:val="20"/>
          <w:lang w:val="en-US"/>
        </w:rPr>
        <w:t>How</w:t>
      </w:r>
      <w:proofErr w:type="gramEnd"/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repar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ers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u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B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nes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Z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mit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Eds.)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troduc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g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-Publish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c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99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p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281-304.</w:t>
      </w:r>
    </w:p>
    <w:p w14:paraId="33111F5C" w14:textId="2564C429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R.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g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T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awley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ubmitte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urnal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terial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esearc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3)</w:t>
      </w:r>
      <w:r w:rsidR="00967260" w:rsidRPr="001B752D">
        <w:rPr>
          <w:sz w:val="20"/>
          <w:lang w:val="en-US"/>
        </w:rPr>
        <w:t xml:space="preserve"> </w:t>
      </w:r>
    </w:p>
    <w:p w14:paraId="32ECD195" w14:textId="25C625B3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odriguez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oig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shley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U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aten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6,231,666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1)</w:t>
      </w:r>
      <w:r w:rsidR="00967260" w:rsidRPr="001B752D">
        <w:rPr>
          <w:sz w:val="20"/>
          <w:lang w:val="en-US"/>
        </w:rPr>
        <w:t xml:space="preserve"> </w:t>
      </w:r>
    </w:p>
    <w:p w14:paraId="5AB33A24" w14:textId="149C7CB7" w:rsidR="00CA77E3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Informa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</w:t>
      </w:r>
      <w:r w:rsidR="00967260" w:rsidRPr="001B752D">
        <w:rPr>
          <w:sz w:val="20"/>
          <w:lang w:val="en-US"/>
        </w:rPr>
        <w:t xml:space="preserve">: </w:t>
      </w:r>
      <w:r w:rsidRPr="001B752D">
        <w:rPr>
          <w:sz w:val="20"/>
          <w:lang w:val="en-US"/>
        </w:rPr>
        <w:t>http://www.weld.labs.gov.cn</w:t>
      </w:r>
    </w:p>
    <w:sectPr w:rsidR="00CA77E3" w:rsidRPr="001B752D" w:rsidSect="00624F2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418" w:right="1134" w:bottom="851" w:left="1134" w:header="567" w:footer="454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7363E5" w14:textId="77777777" w:rsidR="00F87202" w:rsidRDefault="00F87202" w:rsidP="00713A91">
      <w:pPr>
        <w:spacing w:after="120"/>
      </w:pPr>
      <w:r>
        <w:separator/>
      </w:r>
    </w:p>
  </w:endnote>
  <w:endnote w:type="continuationSeparator" w:id="0">
    <w:p w14:paraId="56B24E06" w14:textId="77777777" w:rsidR="00F87202" w:rsidRDefault="00F87202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77672237"/>
      <w:docPartObj>
        <w:docPartGallery w:val="Page Numbers (Bottom of Page)"/>
        <w:docPartUnique/>
      </w:docPartObj>
    </w:sdtPr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5C67B5" w14:textId="77777777" w:rsidR="00F87202" w:rsidRDefault="00F87202" w:rsidP="00713A91">
      <w:pPr>
        <w:spacing w:after="120"/>
      </w:pPr>
      <w:r>
        <w:separator/>
      </w:r>
    </w:p>
  </w:footnote>
  <w:footnote w:type="continuationSeparator" w:id="0">
    <w:p w14:paraId="14DB9F12" w14:textId="77777777" w:rsidR="00F87202" w:rsidRDefault="00F87202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a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43"/>
      <w:gridCol w:w="8886"/>
    </w:tblGrid>
    <w:tr w:rsidR="001973EA" w:rsidRPr="006F7A92" w14:paraId="495E8EC1" w14:textId="77777777" w:rsidTr="001B752D">
      <w:tc>
        <w:tcPr>
          <w:tcW w:w="742" w:type="dxa"/>
          <w:vMerge w:val="restart"/>
          <w:vAlign w:val="center"/>
        </w:tcPr>
        <w:p w14:paraId="1B880E2A" w14:textId="6F4CC577" w:rsidR="001973EA" w:rsidRPr="003D0494" w:rsidRDefault="001973EA" w:rsidP="001973EA">
          <w:pPr>
            <w:spacing w:afterLines="0" w:after="0"/>
            <w:ind w:leftChars="-47" w:left="-113" w:rightChars="-42" w:right="-101"/>
            <w:rPr>
              <w:rFonts w:eastAsiaTheme="minorEastAsia" w:hint="eastAsia"/>
              <w:sz w:val="18"/>
              <w:lang w:eastAsia="zh-CN"/>
            </w:rPr>
          </w:pPr>
          <w:r w:rsidRPr="006F7A92">
            <w:rPr>
              <w:noProof/>
              <w:sz w:val="18"/>
            </w:rPr>
            <w:drawing>
              <wp:inline distT="0" distB="0" distL="0" distR="0" wp14:anchorId="19B592AD" wp14:editId="55C3BE5A">
                <wp:extent cx="405855" cy="396000"/>
                <wp:effectExtent l="0" t="0" r="0" b="4445"/>
                <wp:docPr id="6" name="图片 6" descr="C:\Users\Fangedu\Desktop\WEP logo 矢量纯红.em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5" descr="C:\Users\Fangedu\Desktop\WEP logo 矢量纯红.emf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073" t="18728" r="17934" b="5327"/>
                        <a:stretch/>
                      </pic:blipFill>
                      <pic:spPr bwMode="auto">
                        <a:xfrm>
                          <a:off x="0" y="0"/>
                          <a:ext cx="405855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  <w:r w:rsidR="003D0494">
            <w:rPr>
              <w:rFonts w:eastAsiaTheme="minorEastAsia" w:hint="eastAsia"/>
              <w:sz w:val="18"/>
              <w:lang w:eastAsia="zh-CN"/>
            </w:rPr>
            <w:t xml:space="preserve"> </w:t>
          </w:r>
        </w:p>
      </w:tc>
      <w:tc>
        <w:tcPr>
          <w:tcW w:w="8886" w:type="dxa"/>
        </w:tcPr>
        <w:p w14:paraId="4D943268" w14:textId="00F350DF" w:rsidR="001973EA" w:rsidRPr="006F7A92" w:rsidRDefault="001B752D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>Transactions on</w:t>
          </w:r>
          <w:r w:rsidR="003D0494">
            <w:rPr>
              <w:sz w:val="18"/>
              <w:szCs w:val="18"/>
            </w:rPr>
            <w:t xml:space="preserve"> XXXX</w:t>
          </w:r>
          <w:r w:rsidRPr="006F7A92">
            <w:rPr>
              <w:sz w:val="18"/>
              <w:szCs w:val="18"/>
            </w:rPr>
            <w:t xml:space="preserve"> </w:t>
          </w:r>
        </w:p>
      </w:tc>
    </w:tr>
    <w:tr w:rsidR="001973EA" w:rsidRPr="006F7A92" w14:paraId="60DE064E" w14:textId="77777777" w:rsidTr="001B752D">
      <w:tc>
        <w:tcPr>
          <w:tcW w:w="742" w:type="dxa"/>
          <w:vMerge/>
        </w:tcPr>
        <w:p w14:paraId="4B976D2F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B449392" w14:textId="2588B6E5" w:rsidR="001973EA" w:rsidRPr="006F7A92" w:rsidRDefault="006F7A9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 xml:space="preserve">ISSN: </w:t>
          </w:r>
          <w:r w:rsidR="003D0494">
            <w:rPr>
              <w:sz w:val="18"/>
              <w:szCs w:val="18"/>
            </w:rPr>
            <w:t>XXXX</w:t>
          </w:r>
          <w:r w:rsidRPr="006F7A92">
            <w:rPr>
              <w:sz w:val="18"/>
              <w:szCs w:val="18"/>
            </w:rPr>
            <w:t>-</w:t>
          </w:r>
          <w:r w:rsidR="003D0494">
            <w:rPr>
              <w:sz w:val="18"/>
              <w:szCs w:val="18"/>
            </w:rPr>
            <w:t>XXXX</w:t>
          </w:r>
          <w:r w:rsidRPr="006F7A92">
            <w:rPr>
              <w:sz w:val="18"/>
              <w:szCs w:val="18"/>
            </w:rPr>
            <w:t xml:space="preserve">, eISSN: </w:t>
          </w:r>
          <w:r w:rsidR="003D0494">
            <w:rPr>
              <w:sz w:val="18"/>
              <w:szCs w:val="18"/>
            </w:rPr>
            <w:t>XXXX</w:t>
          </w:r>
          <w:r w:rsidRPr="006F7A92">
            <w:rPr>
              <w:sz w:val="18"/>
              <w:szCs w:val="18"/>
            </w:rPr>
            <w:t>-</w:t>
          </w:r>
          <w:r w:rsidR="003D0494">
            <w:rPr>
              <w:sz w:val="18"/>
              <w:szCs w:val="18"/>
            </w:rPr>
            <w:t>XXXX</w:t>
          </w:r>
          <w:r w:rsidR="001B752D" w:rsidRPr="006F7A92">
            <w:rPr>
              <w:sz w:val="18"/>
              <w:szCs w:val="18"/>
            </w:rPr>
            <w:t xml:space="preserve"> | Volume </w:t>
          </w:r>
          <w:r w:rsidR="003D0494">
            <w:rPr>
              <w:sz w:val="18"/>
              <w:szCs w:val="18"/>
            </w:rPr>
            <w:t>X</w:t>
          </w:r>
          <w:r w:rsidR="00B36A2C">
            <w:rPr>
              <w:sz w:val="18"/>
              <w:szCs w:val="18"/>
            </w:rPr>
            <w:t>X</w:t>
          </w:r>
        </w:p>
      </w:tc>
    </w:tr>
    <w:tr w:rsidR="001973EA" w:rsidRPr="006F7A92" w14:paraId="7FBB6260" w14:textId="77777777" w:rsidTr="001B752D">
      <w:tc>
        <w:tcPr>
          <w:tcW w:w="742" w:type="dxa"/>
          <w:vMerge/>
        </w:tcPr>
        <w:p w14:paraId="40A4B601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9E70BC6" w14:textId="52D10782" w:rsidR="001973EA" w:rsidRPr="006F7A92" w:rsidRDefault="00B36A2C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XXXX</w:t>
          </w:r>
          <w:r w:rsidR="001B752D" w:rsidRPr="006F7A92">
            <w:rPr>
              <w:sz w:val="18"/>
              <w:szCs w:val="18"/>
            </w:rPr>
            <w:t xml:space="preserve"> 20</w:t>
          </w:r>
          <w:r>
            <w:rPr>
              <w:sz w:val="18"/>
              <w:szCs w:val="18"/>
            </w:rPr>
            <w:t>XX</w:t>
          </w:r>
        </w:p>
      </w:tc>
    </w:tr>
  </w:tbl>
  <w:p w14:paraId="05331C83" w14:textId="77777777" w:rsidR="001973EA" w:rsidRPr="001973EA" w:rsidRDefault="001973EA" w:rsidP="001973EA">
    <w:pPr>
      <w:spacing w:afterLines="0" w:after="0"/>
      <w:jc w:val="right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D4514D"/>
    <w:multiLevelType w:val="hybridMultilevel"/>
    <w:tmpl w:val="B4F22E82"/>
    <w:lvl w:ilvl="0" w:tplc="D876D6CA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4C5D96"/>
    <w:multiLevelType w:val="multilevel"/>
    <w:tmpl w:val="CDB8A80C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4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 w16cid:durableId="1603302065">
    <w:abstractNumId w:val="2"/>
  </w:num>
  <w:num w:numId="2" w16cid:durableId="1809126497">
    <w:abstractNumId w:val="1"/>
  </w:num>
  <w:num w:numId="3" w16cid:durableId="204793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8460F"/>
    <w:rsid w:val="001973EA"/>
    <w:rsid w:val="001B5349"/>
    <w:rsid w:val="001B6B0E"/>
    <w:rsid w:val="001B752D"/>
    <w:rsid w:val="00271353"/>
    <w:rsid w:val="00292EB9"/>
    <w:rsid w:val="00353D4F"/>
    <w:rsid w:val="003564C7"/>
    <w:rsid w:val="003D0494"/>
    <w:rsid w:val="004C2A54"/>
    <w:rsid w:val="0053237B"/>
    <w:rsid w:val="00563EBC"/>
    <w:rsid w:val="00624F21"/>
    <w:rsid w:val="006400A5"/>
    <w:rsid w:val="00690CE6"/>
    <w:rsid w:val="006F7A92"/>
    <w:rsid w:val="007129B9"/>
    <w:rsid w:val="00713A91"/>
    <w:rsid w:val="00967260"/>
    <w:rsid w:val="00AD7522"/>
    <w:rsid w:val="00B36A2C"/>
    <w:rsid w:val="00C124A5"/>
    <w:rsid w:val="00C5565E"/>
    <w:rsid w:val="00C82A3C"/>
    <w:rsid w:val="00C850B7"/>
    <w:rsid w:val="00CA77E3"/>
    <w:rsid w:val="00CE3105"/>
    <w:rsid w:val="00D91F57"/>
    <w:rsid w:val="00E40299"/>
    <w:rsid w:val="00EA0E7C"/>
    <w:rsid w:val="00EC2581"/>
    <w:rsid w:val="00F07BDE"/>
    <w:rsid w:val="00F8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292EB9"/>
    <w:pPr>
      <w:keepNext/>
      <w:keepLines/>
      <w:numPr>
        <w:numId w:val="1"/>
      </w:numPr>
      <w:spacing w:before="360" w:after="120"/>
      <w:jc w:val="left"/>
      <w:outlineLvl w:val="0"/>
    </w:pPr>
    <w:rPr>
      <w:b/>
      <w:bCs/>
      <w:kern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2EB9"/>
    <w:pPr>
      <w:keepNext/>
      <w:keepLines/>
      <w:spacing w:before="240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67260"/>
    <w:pPr>
      <w:keepNext/>
      <w:keepLines/>
      <w:spacing w:before="120"/>
      <w:jc w:val="left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292EB9"/>
    <w:rPr>
      <w:rFonts w:ascii="Times New Roman" w:eastAsia="Times New Roman" w:hAnsi="Times New Roman" w:cs="Times New Roman"/>
      <w:b/>
      <w:bCs/>
      <w:kern w:val="44"/>
      <w:sz w:val="24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292EB9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67260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3068B3-74BF-4B14-B928-84E3317A9A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810</Words>
  <Characters>4617</Characters>
  <Application>Microsoft Office Word</Application>
  <DocSecurity>0</DocSecurity>
  <Lines>38</Lines>
  <Paragraphs>10</Paragraphs>
  <ScaleCrop>false</ScaleCrop>
  <Company/>
  <LinksUpToDate>false</LinksUpToDate>
  <CharactersWithSpaces>5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fang dajing</cp:lastModifiedBy>
  <cp:revision>10</cp:revision>
  <cp:lastPrinted>2023-08-06T01:19:00Z</cp:lastPrinted>
  <dcterms:created xsi:type="dcterms:W3CDTF">2023-06-29T01:14:00Z</dcterms:created>
  <dcterms:modified xsi:type="dcterms:W3CDTF">2023-08-18T14:32:00Z</dcterms:modified>
</cp:coreProperties>
</file>